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845F11-4C34-5332-D090-F331933183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44E47-9FC2-9F31-F8A6-FFE9747D35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21ABC8-FED6-504A-E502-7F97E1078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8C8784-F1C3-9D3E-E269-D5296FD2E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D6B4F-1AA7-B520-9A35-0DA6FEA41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008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32F27-44BA-A107-EC09-82ADACDA24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694AE0-ACCF-2136-6437-C37A568A75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20F1B3-AA56-CDBC-A614-AC8DF9A5D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11868D-B812-B640-214B-02E29D799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D374A4-A6AF-E9D0-60CD-74C08CFED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8783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CAA662D-3618-D601-7EF6-D8256C34B7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77A369-7CB9-F62D-861E-21C03FFEDF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D478BA-7F5F-9ACC-F0B5-9E4D9CA93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AF50F7-BA98-00AB-B8C2-EBD2CA291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FA19B0-3B2D-3074-5C1E-168B12480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0007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EF998-E70A-3350-23F4-11FFC2D3E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2318D-DCBD-AED7-90F1-3C52613035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9A311B-5717-4F67-7474-4A8DEA6F8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8C7859-11B7-EEAF-E9D0-295F24F10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780BE-03DE-BF11-596F-6EDF7B4C8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5872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87DFFD-B1E7-0AAD-3700-4D080BE47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2DBDAD-4861-DF5D-82C0-58962D71DE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8801EB-5D2D-1410-F571-408CC2D8E9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9B25C5-C0A4-7627-AFE6-FF1B7CD24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7BC91-0BD8-12A7-C6FC-200047691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2510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22D54-0C41-BFC5-8C32-91A182D28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DF4AB8-FE0F-EFB5-D150-CF15F7D74A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E055CF-BB4F-B98F-03F8-85E66E4D5E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CF102B-B487-C5A7-73AE-D85A34992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65E53A-60BF-9602-8E87-BA3573F98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04D4F5-B446-14AB-0D80-CD4CED34C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8144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2CEE3-D691-29CB-84C8-7D46198F8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5C15CE-FB9C-8641-AC1D-463ABF9445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DA246C-48EA-4FDD-86A1-D91493D9A1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4D225A2-4E4A-2E37-F526-443AE9FBBB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56ACC22-32E3-5B11-8DB1-D1F00A4A79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D38A8FE-ACCB-44A8-42C0-000BD5956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E638F2F-A444-2ABC-C962-9D86D6AA7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22180D0-CE7B-08F4-9A3C-57FF985DA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8690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A52CA-E219-1A5F-9AD0-25D2487E6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F5A2F33-9AE3-1B2C-A915-827503AA6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3CE8A1-5425-79AB-B6DC-AEA081BBD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8E26D7-F95B-4CE9-7137-393BBFB69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7261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2A35A4-9014-C04F-88D1-9A13C80285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B1E473-7D93-4E15-BECC-6C0C350FE3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E94E07-91A7-6C5B-3000-980540ABA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2035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BDDE9-34D9-BEE8-319D-C89969256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A3B199-C988-482F-3424-871BA454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41A850E-2744-E294-B014-F4CD19F5DC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B1F187-7332-2A28-24F2-C272A65E9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1783A6-4D55-424E-8407-E5C7B7CBC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E12534-78A8-6F84-16D1-E963E234C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9406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00AAF-738E-108B-DA0C-3A1ADE915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907C163-D319-F037-CADA-319205382A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E0A5B7-A5B4-48DE-F759-92CEB4DF17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286D10-FD36-3A1D-DFC1-8391DBE9F8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AD282E-200E-BF4D-8EDD-21CCF2B955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9B8818-8D1B-11EB-AA04-EF94DD84C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9348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4E34BA-EF36-658C-0791-511FCE966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59BA21-ADFD-DE9A-AA63-963EFC3A46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096591-81BC-F418-AE0A-7CE0A21A4F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5593FE5-853D-4FD7-9515-19C922394146}" type="datetimeFigureOut">
              <a:rPr lang="ru-RU" smtClean="0"/>
              <a:t>21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C981FF-E87B-3603-A9F6-FC5DAC6E98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FABD9A-4075-BDFA-0560-E6F964C2E7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51FC96E-D108-4AB9-BCD3-360063BD09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7457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FD816-565B-0585-22BE-7B52AA9B860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ttachment point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A700C6-9EC8-57C8-FB71-EFC28B737A5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 err="1"/>
              <a:t>ChemDraw</a:t>
            </a:r>
            <a:r>
              <a:rPr lang="en-US"/>
              <a:t> 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03590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EB0A6F-1B8B-E343-3A16-FA9628A90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37334"/>
              </p:ext>
            </p:extLst>
          </p:nvPr>
        </p:nvGraphicFramePr>
        <p:xfrm>
          <a:off x="2725946" y="1277315"/>
          <a:ext cx="152717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26650" imgH="1651431" progId="ChemDraw.Document.6.0">
                  <p:embed/>
                </p:oleObj>
              </mc:Choice>
              <mc:Fallback>
                <p:oleObj name="CS ChemDraw Drawing" r:id="rId2" imgW="1526650" imgH="16514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5946" y="1277315"/>
                        <a:ext cx="1527175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1692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5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Attachment point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achment point</dc:title>
  <dc:creator>Alexey Girin</dc:creator>
  <cp:lastModifiedBy>Alexey Girin</cp:lastModifiedBy>
  <cp:revision>5</cp:revision>
  <dcterms:created xsi:type="dcterms:W3CDTF">2024-02-19T14:17:54Z</dcterms:created>
  <dcterms:modified xsi:type="dcterms:W3CDTF">2024-02-21T17:34:11Z</dcterms:modified>
</cp:coreProperties>
</file>